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431A" w:rsidRDefault="00E437C2">
      <w:bookmarkStart w:id="0" w:name="_GoBack"/>
      <w:bookmarkEnd w:id="0"/>
      <w:r w:rsidRPr="00E437C2">
        <w:rPr>
          <w:b/>
          <w:sz w:val="28"/>
        </w:rPr>
        <w:t>Fractions, Decimals, and Percents</w:t>
      </w:r>
      <w:r w:rsidRPr="00E437C2">
        <w:rPr>
          <w:b/>
          <w:sz w:val="28"/>
        </w:rPr>
        <w:tab/>
      </w:r>
      <w:r>
        <w:tab/>
      </w:r>
      <w:r>
        <w:tab/>
      </w:r>
      <w:r>
        <w:tab/>
      </w:r>
      <w:r>
        <w:tab/>
        <w:t>Name</w:t>
      </w:r>
    </w:p>
    <w:p w:rsidR="00E437C2" w:rsidRDefault="00E437C2"/>
    <w:p w:rsidR="00E437C2" w:rsidRDefault="00E437C2"/>
    <w:p w:rsidR="00E437C2" w:rsidRDefault="00E437C2">
      <w:pPr>
        <w:rPr>
          <w:sz w:val="28"/>
        </w:rPr>
      </w:pPr>
      <w:r w:rsidRPr="00E437C2">
        <w:rPr>
          <w:sz w:val="28"/>
        </w:rPr>
        <w:t>Complete the following table.</w:t>
      </w:r>
      <w:r>
        <w:rPr>
          <w:sz w:val="28"/>
        </w:rPr>
        <w:t xml:space="preserve"> </w:t>
      </w:r>
    </w:p>
    <w:p w:rsidR="00E437C2" w:rsidRPr="00E437C2" w:rsidRDefault="00E437C2">
      <w:pPr>
        <w:rPr>
          <w:sz w:val="28"/>
        </w:rPr>
      </w:pPr>
      <w:r>
        <w:rPr>
          <w:sz w:val="28"/>
        </w:rPr>
        <w:t>(</w:t>
      </w:r>
      <w:r w:rsidRPr="00E437C2">
        <w:rPr>
          <w:i/>
          <w:sz w:val="28"/>
        </w:rPr>
        <w:t xml:space="preserve">Remember to </w:t>
      </w:r>
      <w:r w:rsidRPr="00E437C2">
        <w:rPr>
          <w:i/>
          <w:sz w:val="28"/>
          <w:u w:val="single"/>
        </w:rPr>
        <w:t>REDUCE</w:t>
      </w:r>
      <w:r w:rsidRPr="00E437C2">
        <w:rPr>
          <w:i/>
          <w:sz w:val="28"/>
        </w:rPr>
        <w:t xml:space="preserve"> fractions</w:t>
      </w:r>
      <w:r>
        <w:rPr>
          <w:sz w:val="28"/>
        </w:rPr>
        <w:t>)</w:t>
      </w:r>
    </w:p>
    <w:p w:rsidR="00E437C2" w:rsidRPr="00E437C2" w:rsidRDefault="00E437C2">
      <w:pPr>
        <w:rPr>
          <w:sz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52"/>
        <w:gridCol w:w="2952"/>
        <w:gridCol w:w="2952"/>
      </w:tblGrid>
      <w:tr w:rsidR="00E437C2" w:rsidRPr="00E437C2" w:rsidTr="00E437C2"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b/>
                <w:sz w:val="28"/>
              </w:rPr>
            </w:pPr>
            <w:r w:rsidRPr="00E437C2">
              <w:rPr>
                <w:b/>
                <w:sz w:val="28"/>
              </w:rPr>
              <w:t>FRACTION</w:t>
            </w:r>
          </w:p>
        </w:tc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b/>
                <w:sz w:val="28"/>
              </w:rPr>
            </w:pPr>
            <w:r w:rsidRPr="00E437C2">
              <w:rPr>
                <w:b/>
                <w:sz w:val="28"/>
              </w:rPr>
              <w:t>DECIMAL</w:t>
            </w:r>
          </w:p>
        </w:tc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b/>
                <w:sz w:val="28"/>
              </w:rPr>
            </w:pPr>
            <w:r w:rsidRPr="00E437C2">
              <w:rPr>
                <w:b/>
                <w:sz w:val="28"/>
              </w:rPr>
              <w:t>PERCENT</w:t>
            </w:r>
          </w:p>
        </w:tc>
      </w:tr>
      <w:tr w:rsidR="00E437C2" w:rsidRPr="00E437C2" w:rsidTr="00E437C2"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  <w:p w:rsidR="00E437C2" w:rsidRPr="00E437C2" w:rsidRDefault="00281670" w:rsidP="00E437C2">
            <w:pPr>
              <w:jc w:val="center"/>
              <w:rPr>
                <w:sz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2</m:t>
                    </m:r>
                  </m:den>
                </m:f>
              </m:oMath>
            </m:oMathPara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</w:tc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</w:tc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  <w:r w:rsidRPr="00E437C2">
              <w:rPr>
                <w:sz w:val="28"/>
              </w:rPr>
              <w:t>%</w:t>
            </w:r>
          </w:p>
        </w:tc>
      </w:tr>
      <w:tr w:rsidR="00E437C2" w:rsidRPr="00E437C2" w:rsidTr="00E437C2"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3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4</m:t>
                    </m:r>
                  </m:den>
                </m:f>
              </m:oMath>
            </m:oMathPara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</w:tc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</w:tc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  <w:r w:rsidRPr="00E437C2">
              <w:rPr>
                <w:sz w:val="28"/>
              </w:rPr>
              <w:t>%</w:t>
            </w:r>
          </w:p>
        </w:tc>
      </w:tr>
      <w:tr w:rsidR="00E437C2" w:rsidRPr="00E437C2" w:rsidTr="00E437C2"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  <w:p w:rsidR="00E437C2" w:rsidRPr="00E437C2" w:rsidRDefault="00281670" w:rsidP="00E437C2">
            <w:pPr>
              <w:jc w:val="center"/>
              <w:rPr>
                <w:sz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5</m:t>
                    </m:r>
                  </m:den>
                </m:f>
              </m:oMath>
            </m:oMathPara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</w:tc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</w:tc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  <w:r w:rsidRPr="00E437C2">
              <w:rPr>
                <w:sz w:val="28"/>
              </w:rPr>
              <w:t>%</w:t>
            </w:r>
          </w:p>
        </w:tc>
      </w:tr>
      <w:tr w:rsidR="00E437C2" w:rsidRPr="00E437C2" w:rsidTr="00E437C2"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  <w:r w:rsidRPr="00E437C2">
              <w:rPr>
                <w:position w:val="-24"/>
                <w:sz w:val="28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pt;height:31pt" o:ole="">
                  <v:imagedata r:id="rId5" o:title=""/>
                </v:shape>
                <o:OLEObject Type="Embed" ProgID="Equation.DSMT4" ShapeID="_x0000_i1025" DrawAspect="Content" ObjectID="_1383247966" r:id="rId6"/>
              </w:object>
            </w: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</w:tc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</w:tc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  <w:r w:rsidRPr="00E437C2">
              <w:rPr>
                <w:sz w:val="28"/>
              </w:rPr>
              <w:t>75%</w:t>
            </w: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</w:tc>
      </w:tr>
      <w:tr w:rsidR="00E437C2" w:rsidRPr="00E437C2" w:rsidTr="00E437C2"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  <w:r w:rsidRPr="00E437C2">
              <w:rPr>
                <w:position w:val="-24"/>
                <w:sz w:val="28"/>
              </w:rPr>
              <w:object w:dxaOrig="220" w:dyaOrig="620">
                <v:shape id="_x0000_i1026" type="#_x0000_t75" style="width:11pt;height:31pt" o:ole="">
                  <v:imagedata r:id="rId7" o:title=""/>
                </v:shape>
                <o:OLEObject Type="Embed" ProgID="Equation.DSMT4" ShapeID="_x0000_i1026" DrawAspect="Content" ObjectID="_1383247967" r:id="rId8"/>
              </w:object>
            </w: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</w:tc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</w:tc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  <w:r w:rsidRPr="00E437C2">
              <w:rPr>
                <w:sz w:val="28"/>
              </w:rPr>
              <w:t>30%</w:t>
            </w: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</w:tc>
      </w:tr>
      <w:tr w:rsidR="00E437C2" w:rsidRPr="00E437C2" w:rsidTr="00E437C2"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  <w:r w:rsidRPr="00E437C2">
              <w:rPr>
                <w:position w:val="-24"/>
                <w:sz w:val="28"/>
              </w:rPr>
              <w:object w:dxaOrig="220" w:dyaOrig="620">
                <v:shape id="_x0000_i1027" type="#_x0000_t75" style="width:11pt;height:31pt" o:ole="">
                  <v:imagedata r:id="rId9" o:title=""/>
                </v:shape>
                <o:OLEObject Type="Embed" ProgID="Equation.DSMT4" ShapeID="_x0000_i1027" DrawAspect="Content" ObjectID="_1383247968" r:id="rId10"/>
              </w:object>
            </w: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</w:tc>
        <w:tc>
          <w:tcPr>
            <w:tcW w:w="2952" w:type="dxa"/>
          </w:tcPr>
          <w:p w:rsidR="00E437C2" w:rsidRDefault="00E437C2" w:rsidP="00E437C2">
            <w:pPr>
              <w:jc w:val="center"/>
              <w:rPr>
                <w:sz w:val="28"/>
              </w:rPr>
            </w:pP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  <w:r>
              <w:rPr>
                <w:sz w:val="28"/>
              </w:rPr>
              <w:t>.2</w:t>
            </w:r>
          </w:p>
        </w:tc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  <w:r w:rsidRPr="00E437C2">
              <w:rPr>
                <w:sz w:val="28"/>
              </w:rPr>
              <w:t>%</w:t>
            </w: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</w:tc>
      </w:tr>
      <w:tr w:rsidR="00E437C2" w:rsidRPr="00E437C2" w:rsidTr="00E437C2"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  <w:r w:rsidRPr="00E437C2">
              <w:rPr>
                <w:position w:val="-24"/>
                <w:sz w:val="28"/>
              </w:rPr>
              <w:object w:dxaOrig="220" w:dyaOrig="620">
                <v:shape id="_x0000_i1028" type="#_x0000_t75" style="width:11pt;height:31pt" o:ole="">
                  <v:imagedata r:id="rId11" o:title=""/>
                </v:shape>
                <o:OLEObject Type="Embed" ProgID="Equation.DSMT4" ShapeID="_x0000_i1028" DrawAspect="Content" ObjectID="_1383247969" r:id="rId12"/>
              </w:object>
            </w: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</w:tc>
        <w:tc>
          <w:tcPr>
            <w:tcW w:w="2952" w:type="dxa"/>
          </w:tcPr>
          <w:p w:rsidR="00E437C2" w:rsidRDefault="00E437C2" w:rsidP="00E437C2">
            <w:pPr>
              <w:jc w:val="center"/>
              <w:rPr>
                <w:sz w:val="28"/>
              </w:rPr>
            </w:pPr>
          </w:p>
          <w:p w:rsidR="00E437C2" w:rsidRDefault="00E437C2" w:rsidP="00E437C2">
            <w:pPr>
              <w:jc w:val="center"/>
              <w:rPr>
                <w:sz w:val="28"/>
              </w:rPr>
            </w:pPr>
            <w:r>
              <w:rPr>
                <w:sz w:val="28"/>
              </w:rPr>
              <w:t>.64</w:t>
            </w: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</w:tc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  <w:r w:rsidRPr="00E437C2">
              <w:rPr>
                <w:sz w:val="28"/>
              </w:rPr>
              <w:t>%</w:t>
            </w: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</w:tc>
      </w:tr>
      <w:tr w:rsidR="00E437C2" w:rsidRPr="00E437C2" w:rsidTr="00E437C2"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  <w:r w:rsidRPr="00E437C2">
              <w:rPr>
                <w:position w:val="-24"/>
                <w:sz w:val="28"/>
              </w:rPr>
              <w:object w:dxaOrig="220" w:dyaOrig="620">
                <v:shape id="_x0000_i1029" type="#_x0000_t75" style="width:11pt;height:31pt" o:ole="">
                  <v:imagedata r:id="rId13" o:title=""/>
                </v:shape>
                <o:OLEObject Type="Embed" ProgID="Equation.DSMT4" ShapeID="_x0000_i1029" DrawAspect="Content" ObjectID="_1383247970" r:id="rId14"/>
              </w:object>
            </w: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</w:tc>
        <w:tc>
          <w:tcPr>
            <w:tcW w:w="2952" w:type="dxa"/>
          </w:tcPr>
          <w:p w:rsidR="00E437C2" w:rsidRDefault="00E437C2" w:rsidP="00E437C2">
            <w:pPr>
              <w:jc w:val="center"/>
              <w:rPr>
                <w:sz w:val="28"/>
              </w:rPr>
            </w:pP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  <w:r w:rsidRPr="00E437C2">
              <w:rPr>
                <w:sz w:val="28"/>
              </w:rPr>
              <w:t>45.22</w:t>
            </w:r>
          </w:p>
        </w:tc>
        <w:tc>
          <w:tcPr>
            <w:tcW w:w="2952" w:type="dxa"/>
          </w:tcPr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  <w:r w:rsidRPr="00E437C2">
              <w:rPr>
                <w:sz w:val="28"/>
              </w:rPr>
              <w:t>%</w:t>
            </w:r>
          </w:p>
          <w:p w:rsidR="00E437C2" w:rsidRPr="00E437C2" w:rsidRDefault="00E437C2" w:rsidP="00E437C2">
            <w:pPr>
              <w:jc w:val="center"/>
              <w:rPr>
                <w:sz w:val="28"/>
              </w:rPr>
            </w:pPr>
          </w:p>
        </w:tc>
      </w:tr>
    </w:tbl>
    <w:p w:rsidR="00E437C2" w:rsidRDefault="00E437C2"/>
    <w:sectPr w:rsidR="00E437C2" w:rsidSect="0047431A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37C2"/>
    <w:rsid w:val="00281670"/>
    <w:rsid w:val="0047431A"/>
    <w:rsid w:val="00692A9D"/>
    <w:rsid w:val="00894177"/>
    <w:rsid w:val="00E43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3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437C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437C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37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37C2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437C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437C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37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37C2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5</Words>
  <Characters>316</Characters>
  <Application>Microsoft Macintosh Word</Application>
  <DocSecurity>4</DocSecurity>
  <Lines>2</Lines>
  <Paragraphs>1</Paragraphs>
  <ScaleCrop>false</ScaleCrop>
  <Company>AIM High School</Company>
  <LinksUpToDate>false</LinksUpToDate>
  <CharactersWithSpaces>3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Urquhart</dc:creator>
  <cp:keywords/>
  <dc:description/>
  <cp:lastModifiedBy>Molly Urquhart</cp:lastModifiedBy>
  <cp:revision>2</cp:revision>
  <dcterms:created xsi:type="dcterms:W3CDTF">2015-11-19T03:29:00Z</dcterms:created>
  <dcterms:modified xsi:type="dcterms:W3CDTF">2015-11-19T03:29:00Z</dcterms:modified>
</cp:coreProperties>
</file>